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3F61" w:rsidRPr="00954CCB" w:rsidRDefault="00223F61" w:rsidP="00223F61">
      <w:pPr>
        <w:tabs>
          <w:tab w:val="left" w:pos="720"/>
          <w:tab w:val="center" w:pos="4320"/>
          <w:tab w:val="right" w:pos="8640"/>
        </w:tabs>
        <w:spacing w:after="0"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>
        <w:rPr>
          <w:rFonts w:ascii="Times New Roman" w:eastAsia="Times New Roman" w:hAnsi="Times New Roman"/>
          <w:b/>
          <w:noProof/>
          <w:sz w:val="32"/>
          <w:szCs w:val="32"/>
          <w:lang w:val="en-US"/>
        </w:rPr>
        <w:t xml:space="preserve">TIẾT 56 - </w:t>
      </w:r>
      <w:bookmarkStart w:id="0" w:name="_GoBack"/>
      <w:bookmarkEnd w:id="0"/>
      <w:r w:rsidRPr="00954CCB">
        <w:rPr>
          <w:rFonts w:ascii="Times New Roman" w:eastAsia="Times New Roman" w:hAnsi="Times New Roman"/>
          <w:b/>
          <w:noProof/>
          <w:sz w:val="32"/>
          <w:szCs w:val="32"/>
        </w:rPr>
        <w:t>§4. TÍNH CHẤT BA ĐƯỜNG TRUNG TUYẾN CỦA TAM GIÁC</w:t>
      </w:r>
    </w:p>
    <w:p w:rsidR="00223F61" w:rsidRPr="003A1899" w:rsidRDefault="00223F61" w:rsidP="00223F61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</w:rPr>
      </w:pP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b/>
          <w:bCs/>
          <w:sz w:val="24"/>
          <w:szCs w:val="24"/>
        </w:rPr>
        <w:t>I</w:t>
      </w:r>
      <w:r w:rsidRPr="006A1B11">
        <w:rPr>
          <w:rFonts w:ascii="Times New Roman" w:eastAsia="Times New Roman" w:hAnsi="Times New Roman"/>
          <w:sz w:val="24"/>
          <w:szCs w:val="24"/>
        </w:rPr>
        <w:t xml:space="preserve">. </w:t>
      </w:r>
      <w:r w:rsidRPr="006A1B11">
        <w:rPr>
          <w:rFonts w:ascii="Times New Roman" w:eastAsia="Times New Roman" w:hAnsi="Times New Roman"/>
          <w:b/>
          <w:bCs/>
          <w:iCs/>
          <w:sz w:val="24"/>
          <w:szCs w:val="24"/>
          <w:u w:val="single"/>
        </w:rPr>
        <w:t>MỤC TIÊU</w:t>
      </w:r>
      <w:r w:rsidRPr="006A1B11">
        <w:rPr>
          <w:rFonts w:ascii="Times New Roman" w:eastAsia="Times New Roman" w:hAnsi="Times New Roman"/>
          <w:sz w:val="24"/>
          <w:szCs w:val="24"/>
        </w:rPr>
        <w:t>:</w:t>
      </w:r>
      <w:r w:rsidRPr="006A1B11">
        <w:rPr>
          <w:rFonts w:ascii="Times New Roman" w:eastAsia="Times New Roman" w:hAnsi="Times New Roman"/>
          <w:sz w:val="24"/>
          <w:szCs w:val="24"/>
        </w:rPr>
        <w:tab/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i/>
          <w:sz w:val="24"/>
          <w:szCs w:val="24"/>
        </w:rPr>
        <w:t>1. Kiến thức</w:t>
      </w:r>
      <w:r w:rsidRPr="006A1B11">
        <w:rPr>
          <w:rFonts w:ascii="Times New Roman" w:eastAsia="Times New Roman" w:hAnsi="Times New Roman"/>
          <w:b/>
          <w:sz w:val="24"/>
          <w:szCs w:val="24"/>
        </w:rPr>
        <w:t>:</w:t>
      </w:r>
      <w:r w:rsidRPr="006A1B11">
        <w:rPr>
          <w:rFonts w:ascii="Times New Roman" w:eastAsia="Times New Roman" w:hAnsi="Times New Roman"/>
          <w:sz w:val="24"/>
          <w:szCs w:val="24"/>
        </w:rPr>
        <w:t xml:space="preserve"> HS nhớ được khái niệm đường trung tuyến và tính chất ba đường trung tuyến.của tam giác, hiểu khái niệm trọng tâm của tam giác.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i/>
          <w:sz w:val="24"/>
          <w:szCs w:val="24"/>
        </w:rPr>
        <w:t>2. Kĩ năng:</w:t>
      </w:r>
      <w:r w:rsidRPr="006A1B11">
        <w:rPr>
          <w:rFonts w:ascii="Times New Roman" w:eastAsia="Times New Roman" w:hAnsi="Times New Roman"/>
          <w:sz w:val="24"/>
          <w:szCs w:val="24"/>
        </w:rPr>
        <w:t>- Luyện kỹ năng vẽ các đường trung tuyến của một tam giác.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</w:rPr>
        <w:t>- Thông qua thực hành cắt giấy và vẽ hình trên giấy kẻ ô vuông phát hiện ra tính chất ba đường trung tuyến của tam giác.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i/>
          <w:sz w:val="24"/>
          <w:szCs w:val="24"/>
          <w:lang w:eastAsia="vi-VN"/>
        </w:rPr>
        <w:t xml:space="preserve">3. Thái độ: 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Giáo dục HS cẩn thận khi vẽ hình và chứng minh bài toán hình học.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</w:rPr>
      </w:pPr>
      <w:r w:rsidRPr="006A1B11">
        <w:rPr>
          <w:rFonts w:ascii="Times New Roman" w:eastAsia="Times New Roman" w:hAnsi="Times New Roman"/>
          <w:i/>
          <w:sz w:val="24"/>
          <w:szCs w:val="24"/>
        </w:rPr>
        <w:t>4. Định hướng phát triển năng lực:</w:t>
      </w:r>
    </w:p>
    <w:p w:rsidR="00223F61" w:rsidRPr="006A1B11" w:rsidRDefault="00223F61" w:rsidP="00223F61">
      <w:pPr>
        <w:tabs>
          <w:tab w:val="left" w:pos="720"/>
          <w:tab w:val="center" w:pos="4320"/>
          <w:tab w:val="right" w:pos="864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bCs/>
          <w:sz w:val="24"/>
          <w:szCs w:val="24"/>
        </w:rPr>
        <w:t>- Năng lực chung: NL tư duy, NL tính toán, NL tự học, NL sử dụng ngôn ngữ, NL làm chủ bản thân, NL hợp tác.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</w:rPr>
        <w:t>- Năng lực chuyên biệt: NL vẽ đường trung tuyến, phát hiện tính chất ba đường trung tuyến.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u w:val="single"/>
          <w:lang w:eastAsia="vi-VN"/>
        </w:rPr>
        <w:t>II. CHUẨN BỊ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1. </w:t>
      </w:r>
      <w:r w:rsidRPr="006A1B11">
        <w:rPr>
          <w:rFonts w:ascii="Times New Roman" w:eastAsia="Times New Roman" w:hAnsi="Times New Roman"/>
          <w:b/>
          <w:iCs/>
          <w:sz w:val="24"/>
          <w:szCs w:val="24"/>
          <w:lang w:eastAsia="vi-VN"/>
        </w:rPr>
        <w:t>Giáo viên</w:t>
      </w:r>
      <w:r w:rsidRPr="006A1B11">
        <w:rPr>
          <w:rFonts w:ascii="Times New Roman" w:eastAsia="Times New Roman" w:hAnsi="Times New Roman"/>
          <w:b/>
          <w:sz w:val="24"/>
          <w:szCs w:val="24"/>
          <w:lang w:eastAsia="vi-VN"/>
        </w:rPr>
        <w:t>: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Thước thẳng, sgk, êke, com pa, bảng phụ hình 22 sgk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2. </w:t>
      </w:r>
      <w:r w:rsidRPr="006A1B11">
        <w:rPr>
          <w:rFonts w:ascii="Times New Roman" w:eastAsia="Times New Roman" w:hAnsi="Times New Roman"/>
          <w:b/>
          <w:iCs/>
          <w:sz w:val="24"/>
          <w:szCs w:val="24"/>
          <w:lang w:eastAsia="vi-VN"/>
        </w:rPr>
        <w:t>Học sinh</w:t>
      </w:r>
      <w:r w:rsidRPr="006A1B11">
        <w:rPr>
          <w:rFonts w:ascii="Times New Roman" w:eastAsia="Times New Roman" w:hAnsi="Times New Roman"/>
          <w:b/>
          <w:sz w:val="24"/>
          <w:szCs w:val="24"/>
          <w:lang w:eastAsia="vi-VN"/>
        </w:rPr>
        <w:t>: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Thước, sgk, vẽ tam giác trên giấy như hình 22 sgk</w:t>
      </w:r>
    </w:p>
    <w:p w:rsidR="00223F61" w:rsidRDefault="00223F61" w:rsidP="00223F6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val="nl-NL"/>
        </w:rPr>
        <w:t>3. Bảng tham chiếu các mức yêu cầu cần đạt của câu hỏi, bài tập kiểm tra, đánh giá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4"/>
        <w:gridCol w:w="1895"/>
        <w:gridCol w:w="1874"/>
        <w:gridCol w:w="1863"/>
        <w:gridCol w:w="1854"/>
      </w:tblGrid>
      <w:tr w:rsidR="00223F61" w:rsidRPr="006A1B11" w:rsidTr="002D628B">
        <w:tc>
          <w:tcPr>
            <w:tcW w:w="0" w:type="auto"/>
            <w:shd w:val="clear" w:color="auto" w:fill="auto"/>
            <w:vAlign w:val="center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Nội du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Nhận biết</w:t>
            </w:r>
          </w:p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(M1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Thông hiểu</w:t>
            </w:r>
          </w:p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(M2)</w:t>
            </w:r>
          </w:p>
        </w:tc>
        <w:tc>
          <w:tcPr>
            <w:tcW w:w="1910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Vận dụng</w:t>
            </w:r>
          </w:p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>(M3)</w:t>
            </w:r>
          </w:p>
        </w:tc>
        <w:tc>
          <w:tcPr>
            <w:tcW w:w="1901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vi-VN"/>
              </w:rPr>
              <w:t>Vận dụng</w:t>
            </w: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 xml:space="preserve"> cao (M4)</w:t>
            </w:r>
          </w:p>
        </w:tc>
      </w:tr>
      <w:tr w:rsidR="00223F61" w:rsidRPr="006A1B11" w:rsidTr="002D628B">
        <w:tc>
          <w:tcPr>
            <w:tcW w:w="1909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  <w:t xml:space="preserve">Tính chất ba đường trung tuyến của tam giác. </w:t>
            </w:r>
          </w:p>
        </w:tc>
        <w:tc>
          <w:tcPr>
            <w:tcW w:w="1940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  <w:t xml:space="preserve"> Cách vẽ đường trung tuyến của tam giác </w:t>
            </w:r>
          </w:p>
        </w:tc>
        <w:tc>
          <w:tcPr>
            <w:tcW w:w="1916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  <w:t xml:space="preserve">Vẽ và xác định được ba đường trung tuyến của tam giác. </w:t>
            </w:r>
          </w:p>
        </w:tc>
        <w:tc>
          <w:tcPr>
            <w:tcW w:w="1910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Cs/>
                <w:sz w:val="24"/>
                <w:szCs w:val="24"/>
                <w:lang w:eastAsia="vi-VN"/>
              </w:rPr>
              <w:t>Tìm tỉ số giữa các đoạn thẳng</w:t>
            </w:r>
          </w:p>
        </w:tc>
        <w:tc>
          <w:tcPr>
            <w:tcW w:w="1901" w:type="dxa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</w:tc>
      </w:tr>
    </w:tbl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III. </w:t>
      </w:r>
      <w:r w:rsidRPr="006A1B11">
        <w:rPr>
          <w:rFonts w:ascii="Times New Roman" w:eastAsia="Times New Roman" w:hAnsi="Times New Roman"/>
          <w:b/>
          <w:sz w:val="24"/>
          <w:szCs w:val="24"/>
          <w:u w:val="single"/>
          <w:lang w:eastAsia="vi-VN"/>
        </w:rPr>
        <w:t>TIẾN TRINH TIẾT DẠY</w:t>
      </w:r>
      <w:r w:rsidRPr="006A1B11">
        <w:rPr>
          <w:rFonts w:ascii="Times New Roman" w:eastAsia="Times New Roman" w:hAnsi="Times New Roman"/>
          <w:i/>
          <w:sz w:val="24"/>
          <w:szCs w:val="24"/>
          <w:u w:val="single"/>
          <w:lang w:eastAsia="vi-VN"/>
        </w:rPr>
        <w:t>:</w:t>
      </w:r>
      <w:r w:rsidRPr="006A1B11">
        <w:rPr>
          <w:rFonts w:ascii="Times New Roman" w:eastAsia="Times New Roman" w:hAnsi="Times New Roman"/>
          <w:i/>
          <w:sz w:val="24"/>
          <w:szCs w:val="24"/>
          <w:lang w:eastAsia="vi-VN"/>
        </w:rPr>
        <w:t xml:space="preserve"> </w:t>
      </w:r>
    </w:p>
    <w:p w:rsidR="00223F61" w:rsidRPr="006A1B11" w:rsidRDefault="00223F61" w:rsidP="00223F6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i/>
          <w:sz w:val="24"/>
          <w:szCs w:val="24"/>
          <w:u w:val="single"/>
          <w:lang w:eastAsia="vi-VN"/>
        </w:rPr>
        <w:t>Kiểm tra bài cũ</w:t>
      </w:r>
      <w:r w:rsidRPr="006A1B11">
        <w:rPr>
          <w:rFonts w:ascii="Times New Roman" w:eastAsia="Times New Roman" w:hAnsi="Times New Roman"/>
          <w:i/>
          <w:sz w:val="24"/>
          <w:szCs w:val="24"/>
          <w:lang w:eastAsia="vi-VN"/>
        </w:rPr>
        <w:t xml:space="preserve">: 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(không kiểm tra)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/>
          <w:b/>
          <w:sz w:val="24"/>
          <w:szCs w:val="24"/>
          <w:lang w:val="nl-NL"/>
        </w:rPr>
        <w:t>MỞ ĐẦU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val="nl-NL"/>
        </w:rPr>
        <w:t>Hoạt động 1: Mở đầu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sz w:val="24"/>
          <w:szCs w:val="24"/>
          <w:lang w:val="nl-NL"/>
        </w:rPr>
        <w:t>- Mục tiêu: Kích thích hs suy nghĩ về đường nối đỉnh đối diện với trung điểm.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sz w:val="24"/>
          <w:szCs w:val="24"/>
          <w:lang w:val="nl-NL"/>
        </w:rPr>
        <w:t>- Phương pháp/kỹ thuật tổ chức: Đàm thoại. gợi mở, vấn đáp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sz w:val="24"/>
          <w:szCs w:val="24"/>
          <w:lang w:val="nl-NL"/>
        </w:rPr>
        <w:t>- Hình thức tổ chức: Cá nhân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sz w:val="24"/>
          <w:szCs w:val="24"/>
          <w:lang w:val="nl-NL"/>
        </w:rPr>
        <w:t>- Phương tiện: SGK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6A1B11">
        <w:rPr>
          <w:rFonts w:ascii="Times New Roman" w:eastAsia="Times New Roman" w:hAnsi="Times New Roman"/>
          <w:sz w:val="24"/>
          <w:szCs w:val="24"/>
          <w:lang w:val="nl-NL"/>
        </w:rPr>
        <w:t>- Sản phẩm: Đường trung tuyế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9"/>
        <w:gridCol w:w="3671"/>
      </w:tblGrid>
      <w:tr w:rsidR="00223F61" w:rsidRPr="006A1B11" w:rsidTr="002D628B">
        <w:tc>
          <w:tcPr>
            <w:tcW w:w="3037" w:type="pct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val="es-ES" w:eastAsia="vi-VN"/>
              </w:rPr>
              <w:t>Hoạt động của GV</w:t>
            </w:r>
          </w:p>
        </w:tc>
        <w:tc>
          <w:tcPr>
            <w:tcW w:w="1963" w:type="pct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n-US" w:eastAsia="vi-VN"/>
              </w:rPr>
            </w:pP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val="es-ES" w:eastAsia="vi-VN"/>
              </w:rPr>
              <w:t>Hoạt động của HS</w:t>
            </w:r>
          </w:p>
        </w:tc>
      </w:tr>
      <w:tr w:rsidR="00223F61" w:rsidRPr="006A1B11" w:rsidTr="002D628B">
        <w:tc>
          <w:tcPr>
            <w:tcW w:w="3037" w:type="pct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*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vẽ tam giác ABC</w:t>
            </w:r>
          </w:p>
          <w:p w:rsidR="00223F61" w:rsidRPr="006A1B11" w:rsidRDefault="00223F61" w:rsidP="002D628B">
            <w:pPr>
              <w:tabs>
                <w:tab w:val="left" w:pos="8715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?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Trung điểm của đoạn thẳng là gì ?                    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Xác định trung điểm của BC.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-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Hãy nối đỉnh A với trung điểm của cạnh BC. 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3A1899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?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ường thẳng đó gọi là gì?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: Để trả lời câu hỏi này ta vào bài học hôm nay</w:t>
            </w:r>
          </w:p>
        </w:tc>
        <w:tc>
          <w:tcPr>
            <w:tcW w:w="1963" w:type="pct"/>
            <w:shd w:val="clear" w:color="auto" w:fill="auto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 Trung điểm của đoạn thẳng là điểm nằm giữa và cách đều hai đầu đoạn thẳng.</w:t>
            </w:r>
          </w:p>
          <w:p w:rsidR="00223F61" w:rsidRPr="003A1899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Dùng thước đo độ dài đoạn thẳng rồi chia thành 2 phần bằng nhau</w:t>
            </w:r>
          </w:p>
          <w:p w:rsidR="00223F61" w:rsidRPr="003A1899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. -Dự đoán câu trả lời</w:t>
            </w:r>
          </w:p>
        </w:tc>
      </w:tr>
    </w:tbl>
    <w:p w:rsidR="00223F6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/>
        </w:rPr>
      </w:pPr>
      <w:r w:rsidRPr="006A1B11">
        <w:rPr>
          <w:rFonts w:ascii="Times New Roman" w:eastAsia="Times New Roman" w:hAnsi="Times New Roman"/>
          <w:i/>
          <w:sz w:val="24"/>
          <w:szCs w:val="24"/>
        </w:rPr>
        <w:t xml:space="preserve">  </w:t>
      </w:r>
      <w:r w:rsidRPr="006A1B11">
        <w:rPr>
          <w:rFonts w:ascii="Times New Roman" w:eastAsia="Times New Roman" w:hAnsi="Times New Roman"/>
          <w:b/>
          <w:sz w:val="24"/>
          <w:szCs w:val="24"/>
        </w:rPr>
        <w:t>B. HÌNH THÀNH KIẾN THỨC</w:t>
      </w:r>
      <w:r w:rsidRPr="006A1B11">
        <w:rPr>
          <w:rFonts w:ascii="Times New Roman" w:eastAsia="Times New Roman" w:hAnsi="Times New Roman"/>
          <w:sz w:val="24"/>
          <w:szCs w:val="24"/>
          <w:lang w:val="nl-NL"/>
        </w:rPr>
        <w:t xml:space="preserve"> 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74"/>
        <w:gridCol w:w="3976"/>
      </w:tblGrid>
      <w:tr w:rsidR="00223F61" w:rsidRPr="006A1B11" w:rsidTr="002D628B">
        <w:tc>
          <w:tcPr>
            <w:tcW w:w="5514" w:type="dxa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GV VÀ HS</w:t>
            </w:r>
          </w:p>
        </w:tc>
        <w:tc>
          <w:tcPr>
            <w:tcW w:w="4062" w:type="dxa"/>
          </w:tcPr>
          <w:p w:rsidR="00223F61" w:rsidRPr="006A1B11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s-ES"/>
              </w:rPr>
            </w:pP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NỘI DUNG</w:t>
            </w:r>
          </w:p>
        </w:tc>
      </w:tr>
      <w:tr w:rsidR="00223F61" w:rsidRPr="006A1B11" w:rsidTr="002D628B">
        <w:tc>
          <w:tcPr>
            <w:tcW w:w="9576" w:type="dxa"/>
            <w:gridSpan w:val="2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lastRenderedPageBreak/>
              <w:t>- Hoạt động 2:</w:t>
            </w: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vi-VN"/>
              </w:rPr>
              <w:t xml:space="preserve"> Đường trung tuyến của tam giác</w:t>
            </w:r>
            <w:r w:rsidRPr="006A1B11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 xml:space="preserve"> </w:t>
            </w:r>
          </w:p>
          <w:p w:rsidR="00223F61" w:rsidRPr="006A1B11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>- Mục tiêu: HS nêu được khái niệm đường trung tuyến của tam giác.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pháp/kỹ thuật tổ chức: Đàm thoại. gợi mở, vấn đáp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Hình thức tổ chức: Cá nhân</w:t>
            </w:r>
          </w:p>
          <w:p w:rsidR="00223F61" w:rsidRPr="006A1B11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tiện: SGK</w:t>
            </w:r>
            <w:r w:rsidRPr="006A1B11">
              <w:rPr>
                <w:rFonts w:ascii="Times New Roman" w:hAnsi="Times New Roman"/>
                <w:sz w:val="24"/>
                <w:szCs w:val="24"/>
                <w:lang w:val="nl-NL"/>
              </w:rPr>
              <w:t>, thước, bảng phụ vẽ tan giác</w:t>
            </w:r>
          </w:p>
          <w:p w:rsidR="00223F61" w:rsidRPr="003A1899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>- Sản phẩm: Khái niệm đường trung tuyến của tam giác và vẽ đường trung tuyến</w:t>
            </w:r>
          </w:p>
        </w:tc>
      </w:tr>
      <w:tr w:rsidR="00223F61" w:rsidRPr="006A1B11" w:rsidTr="002D628B">
        <w:tc>
          <w:tcPr>
            <w:tcW w:w="5514" w:type="dxa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*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GV:Vẽ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ABC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, yêu cầu HS</w:t>
            </w:r>
          </w:p>
          <w:p w:rsidR="00223F61" w:rsidRPr="003A1899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 xml:space="preserve">-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X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ác định trung điểm của M (bằng thước thẳng) </w:t>
            </w:r>
          </w:p>
          <w:p w:rsidR="00223F61" w:rsidRPr="003A1899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- Vẽ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oạn thẳng AM </w:t>
            </w:r>
          </w:p>
          <w:p w:rsidR="00223F61" w:rsidRPr="003A1899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3A1899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HS thực hiện, GV nhận xét, đánh giá</w:t>
            </w:r>
          </w:p>
          <w:p w:rsidR="00223F61" w:rsidRPr="003A1899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3A1899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giới thiệu đoạn thẳng AM là đường trung tuyến (xuất phát từ đỉnh A hoặc ứng với cạnh BC) của tam giác ABC</w:t>
            </w:r>
          </w:p>
          <w:p w:rsidR="00223F61" w:rsidRPr="003A1899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3A1899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? Thế nào là đường trung tuyến của tam giác ?</w:t>
            </w:r>
          </w:p>
          <w:p w:rsidR="00223F61" w:rsidRPr="003A1899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>* HS trả lời, GV đánh giá</w:t>
            </w:r>
            <w:r w:rsidRPr="003A1899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  <w:r w:rsidRPr="006A1B11">
              <w:rPr>
                <w:rFonts w:ascii="Times New Roman" w:hAnsi="Times New Roman"/>
                <w:sz w:val="24"/>
                <w:szCs w:val="24"/>
              </w:rPr>
              <w:t>chốt kiến thức</w:t>
            </w:r>
            <w:r w:rsidRPr="003A1899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: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Đường trung tuyến của </w:t>
            </w:r>
            <w:r w:rsidRPr="006A1B11">
              <w:rPr>
                <w:rFonts w:ascii="Times New Roman" w:eastAsia="Times New Roman" w:hAnsi="Times New Roman"/>
                <w:spacing w:val="-6"/>
                <w:sz w:val="24"/>
                <w:szCs w:val="24"/>
                <w:lang w:eastAsia="vi-VN"/>
              </w:rPr>
              <w:t>tam giác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là đoạn thẳng nối từ đỉnh của </w:t>
            </w:r>
            <w:r w:rsidRPr="006A1B11">
              <w:rPr>
                <w:rFonts w:ascii="Times New Roman" w:eastAsia="Times New Roman" w:hAnsi="Times New Roman"/>
                <w:spacing w:val="-6"/>
                <w:sz w:val="24"/>
                <w:szCs w:val="24"/>
                <w:lang w:eastAsia="vi-VN"/>
              </w:rPr>
              <w:t>tam giác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tới trung điểm cạnh đối diện.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</w:rPr>
              <w:t xml:space="preserve">- Tương tự, hãy vẽ trung tuyến xuất phát từ đỉnh B, từ C của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sz w:val="24"/>
                <w:szCs w:val="24"/>
              </w:rPr>
              <w:t>ABC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? Một tam giác  có mấy đường trung tuyến ?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HS thực hiện, GV nhận xét, đánh giá, chốt kiến thức: </w:t>
            </w:r>
          </w:p>
        </w:tc>
        <w:tc>
          <w:tcPr>
            <w:tcW w:w="4062" w:type="dxa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i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200025</wp:posOffset>
                      </wp:positionV>
                      <wp:extent cx="1675765" cy="927735"/>
                      <wp:effectExtent l="1905" t="0" r="0" b="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5765" cy="927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23F61" w:rsidRDefault="00223F61" w:rsidP="00223F61">
                                  <w:pPr>
                                    <w:jc w:val="center"/>
                                  </w:pPr>
                                  <w:r w:rsidRPr="00910157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object w:dxaOrig="1440" w:dyaOrig="144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4" type="#_x0000_t75" style="width:117pt;height:64.5pt" o:ole="">
                                        <v:imagedata r:id="rId5" o:title=""/>
                                      </v:shape>
                                      <o:OLEObject Type="Embed" ProgID="CorelDRAW.Graphic.10" ShapeID="_x0000_i1034" DrawAspect="Content" ObjectID="_1675365205" r:id="rId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72.6pt;margin-top:15.75pt;width:131.95pt;height:7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" filled="f" stroked="f">
                      <v:textbox>
                        <w:txbxContent>
                          <w:p w:rsidR="00223F61" w:rsidRDefault="00223F61" w:rsidP="00223F61">
                            <w:pPr>
                              <w:jc w:val="center"/>
                            </w:pPr>
                            <w:r w:rsidRPr="00910157">
                              <w:rPr>
                                <w:sz w:val="24"/>
                                <w:szCs w:val="24"/>
                                <w:lang w:val="en-US"/>
                              </w:rPr>
                              <w:object w:dxaOrig="1440" w:dyaOrig="1440">
                                <v:shape id="_x0000_i1034" type="#_x0000_t75" style="width:117pt;height:64.5pt" o:ole="">
                                  <v:imagedata r:id="rId5" o:title=""/>
                                </v:shape>
                                <o:OLEObject Type="Embed" ProgID="CorelDRAW.Graphic.10" ShapeID="_x0000_i1034" DrawAspect="Content" ObjectID="_1675365205" r:id="rId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1B1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lang w:eastAsia="vi-VN"/>
              </w:rPr>
              <w:t xml:space="preserve">1. </w:t>
            </w:r>
            <w:r w:rsidRPr="006A1B1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  <w:lang w:eastAsia="vi-VN"/>
              </w:rPr>
              <w:t>Đường trung tuyến của tam giác</w:t>
            </w:r>
            <w:r w:rsidRPr="006A1B11">
              <w:rPr>
                <w:rFonts w:ascii="Times New Roman" w:eastAsia="Times New Roman" w:hAnsi="Times New Roman"/>
                <w:i/>
                <w:sz w:val="24"/>
                <w:szCs w:val="24"/>
                <w:lang w:eastAsia="vi-VN"/>
              </w:rPr>
              <w:t xml:space="preserve"> 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oạn thẳng AM nối đỉnh A của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ABC với trung điểm M của cạnh BC gọi là đường trung tuyến (xuất phát từ đỉnh A hoặc ứng với cạnh BC) của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ABC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2D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 Đường thẳng AM cũng gọi là đường trung tuyến của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ABC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pacing w:val="-6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pacing w:val="-6"/>
                <w:sz w:val="24"/>
                <w:szCs w:val="24"/>
                <w:lang w:eastAsia="vi-VN"/>
              </w:rPr>
              <w:sym w:font="Symbol" w:char="F02D"/>
            </w:r>
            <w:r w:rsidRPr="006A1B11">
              <w:rPr>
                <w:rFonts w:ascii="Times New Roman" w:eastAsia="Times New Roman" w:hAnsi="Times New Roman"/>
                <w:spacing w:val="-6"/>
                <w:sz w:val="24"/>
                <w:szCs w:val="24"/>
                <w:lang w:eastAsia="vi-VN"/>
              </w:rPr>
              <w:t xml:space="preserve"> Mỗi tam giác có ba đường trung tuyến</w:t>
            </w:r>
          </w:p>
        </w:tc>
      </w:tr>
      <w:tr w:rsidR="00223F61" w:rsidRPr="006A1B11" w:rsidTr="002D628B">
        <w:tc>
          <w:tcPr>
            <w:tcW w:w="9576" w:type="dxa"/>
            <w:gridSpan w:val="2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- Hoạt động 3: Tính chất ba đường trung tuyến của tam giác </w:t>
            </w:r>
          </w:p>
          <w:p w:rsidR="00223F61" w:rsidRPr="006A1B11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>- Mục tiêu: HS nêu được tính chất ba đường trung tuyến.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pháp/kỹ thuật tổ chức: Đàm thoại. gợi mở, vấn đáp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Hình thức tổ chức: Cá nhân, nhóm</w:t>
            </w:r>
          </w:p>
          <w:p w:rsidR="00223F61" w:rsidRPr="006A1B11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- Phương tiện: SGK</w:t>
            </w:r>
            <w:r w:rsidRPr="006A1B11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thước, </w:t>
            </w:r>
          </w:p>
          <w:p w:rsidR="00223F61" w:rsidRPr="006A1B11" w:rsidRDefault="00223F61" w:rsidP="002D628B">
            <w:pPr>
              <w:tabs>
                <w:tab w:val="left" w:pos="720"/>
                <w:tab w:val="center" w:pos="4320"/>
                <w:tab w:val="right" w:pos="864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 xml:space="preserve">- Sản phẩm: </w:t>
            </w:r>
            <w:r w:rsidRPr="006A1B11">
              <w:rPr>
                <w:rFonts w:ascii="Times New Roman" w:hAnsi="Times New Roman"/>
                <w:sz w:val="24"/>
                <w:szCs w:val="24"/>
                <w:lang w:val="nl-NL"/>
              </w:rPr>
              <w:t>T</w:t>
            </w:r>
            <w:r w:rsidRPr="006A1B11">
              <w:rPr>
                <w:rFonts w:ascii="Times New Roman" w:hAnsi="Times New Roman"/>
                <w:sz w:val="24"/>
                <w:szCs w:val="24"/>
              </w:rPr>
              <w:t>ính chất ba đường trung tuyến</w:t>
            </w:r>
          </w:p>
        </w:tc>
      </w:tr>
      <w:tr w:rsidR="00223F61" w:rsidRPr="006A1B11" w:rsidTr="002D628B">
        <w:tc>
          <w:tcPr>
            <w:tcW w:w="5514" w:type="dxa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* </w: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 Cho HS thực hành gấp giấy theo nhóm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  <w:bdr w:val="single" w:sz="4" w:space="0" w:color="auto" w:frame="1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Qua bài thực hành 1 gọi HS trả lời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bdr w:val="single" w:sz="4" w:space="0" w:color="auto" w:frame="1"/>
                <w:lang w:eastAsia="vi-VN"/>
              </w:rPr>
              <w:t>?2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HS thực hành theo nhóm, trả lời ?2, GV nhận xét, đánh giá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- Tiếp tục cho HS trả lời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bdr w:val="single" w:sz="4" w:space="0" w:color="auto" w:frame="1"/>
                <w:lang w:eastAsia="vi-VN"/>
              </w:rPr>
              <w:t>?3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Các nhóm HS quan sát hình vẽ, dựa vào các ô vuông, làm ?3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 nhận xét, đánh giá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? Qua các thực hành trên em có nhận xét gì về tính chất ba đường trung tuyến của một tam giác?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hAnsi="Times New Roman"/>
                <w:sz w:val="24"/>
                <w:szCs w:val="24"/>
              </w:rPr>
              <w:t>* HS trả lời, GV đánh giá, chốt kiến thức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GV: Giới thiệu trọng tâm của tam giác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- GV: Hướng dẫn HS cách xác định trọng tâm của tam giác theo hai cách sau: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pacing w:val="-8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pacing w:val="-8"/>
                <w:sz w:val="24"/>
                <w:szCs w:val="24"/>
                <w:u w:val="single"/>
                <w:lang w:eastAsia="vi-VN"/>
              </w:rPr>
              <w:t>Cách 1</w:t>
            </w:r>
            <w:r w:rsidRPr="006A1B11">
              <w:rPr>
                <w:rFonts w:ascii="Times New Roman" w:eastAsia="Times New Roman" w:hAnsi="Times New Roman"/>
                <w:spacing w:val="-8"/>
                <w:sz w:val="24"/>
                <w:szCs w:val="24"/>
                <w:lang w:eastAsia="vi-VN"/>
              </w:rPr>
              <w:t>: Chỉ cần vẽ giao điểm của hai đường trung tuyến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pacing w:val="-8"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spacing w:val="-8"/>
                <w:sz w:val="24"/>
                <w:szCs w:val="24"/>
                <w:u w:val="single"/>
                <w:lang w:eastAsia="vi-VN"/>
              </w:rPr>
              <w:t>Cách 2</w:t>
            </w:r>
            <w:r w:rsidRPr="006A1B11">
              <w:rPr>
                <w:rFonts w:ascii="Times New Roman" w:eastAsia="Times New Roman" w:hAnsi="Times New Roman"/>
                <w:spacing w:val="-8"/>
                <w:sz w:val="24"/>
                <w:szCs w:val="24"/>
                <w:lang w:eastAsia="vi-VN"/>
              </w:rPr>
              <w:t xml:space="preserve">: Vẽ 1 trung tuyến và chia trung tuyến đó thành ba phần bằng nhau  rồi lấy cách đỉnh 2 phần hoặc lấy cách </w:t>
            </w:r>
            <w:r w:rsidRPr="006A1B11">
              <w:rPr>
                <w:rFonts w:ascii="Times New Roman" w:eastAsia="Times New Roman" w:hAnsi="Times New Roman"/>
                <w:spacing w:val="-8"/>
                <w:sz w:val="24"/>
                <w:szCs w:val="24"/>
                <w:lang w:eastAsia="vi-VN"/>
              </w:rPr>
              <w:lastRenderedPageBreak/>
              <w:t>trung điểm  1 phần , điểm đó là trọng tâm của tam giác cần xác định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</w:pPr>
          </w:p>
        </w:tc>
        <w:tc>
          <w:tcPr>
            <w:tcW w:w="4062" w:type="dxa"/>
          </w:tcPr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</w:rPr>
            </w:pPr>
            <w:r w:rsidRPr="006A1B11">
              <w:rPr>
                <w:rFonts w:ascii="Times New Roman" w:eastAsia="Times New Roman" w:hAnsi="Times New Roman"/>
                <w:b/>
                <w:bCs/>
                <w:i/>
                <w:noProof/>
                <w:sz w:val="24"/>
                <w:szCs w:val="24"/>
              </w:rPr>
              <w:lastRenderedPageBreak/>
              <w:t>2.</w:t>
            </w:r>
            <w:r w:rsidRPr="006A1B11">
              <w:rPr>
                <w:rFonts w:ascii="Times New Roman" w:eastAsia="Times New Roman" w:hAnsi="Times New Roman"/>
                <w:b/>
                <w:bCs/>
                <w:i/>
                <w:sz w:val="24"/>
                <w:szCs w:val="24"/>
                <w:u w:val="single"/>
              </w:rPr>
              <w:t>Tính chất ba đường trung tuyến của tam giác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202565</wp:posOffset>
                      </wp:positionV>
                      <wp:extent cx="1669415" cy="1891665"/>
                      <wp:effectExtent l="3810" t="0" r="3175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69415" cy="1891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23F61" w:rsidRDefault="00223F61" w:rsidP="00223F61">
                                  <w:pPr>
                                    <w:jc w:val="center"/>
                                  </w:pPr>
                                  <w:r w:rsidRPr="00910157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object w:dxaOrig="6885" w:dyaOrig="8115">
                                      <v:shape id="_x0000_i1035" type="#_x0000_t75" style="width:117.05pt;height:129.85pt" o:ole="">
                                        <v:imagedata r:id="rId8" o:title=""/>
                                      </v:shape>
                                      <o:OLEObject Type="Embed" ProgID="CorelDRAW.Graphic.10" ShapeID="_x0000_i1035" DrawAspect="Content" ObjectID="_1675365206" r:id="rId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4.65pt;margin-top:15.95pt;width:131.45pt;height:148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D4mtA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" filled="f" stroked="f">
                      <v:textbox style="mso-fit-shape-to-text:t">
                        <w:txbxContent>
                          <w:p w:rsidR="00223F61" w:rsidRDefault="00223F61" w:rsidP="00223F61">
                            <w:pPr>
                              <w:jc w:val="center"/>
                            </w:pPr>
                            <w:r w:rsidRPr="00910157">
                              <w:rPr>
                                <w:sz w:val="24"/>
                                <w:szCs w:val="24"/>
                                <w:lang w:val="en-US"/>
                              </w:rPr>
                              <w:object w:dxaOrig="6885" w:dyaOrig="8115">
                                <v:shape id="_x0000_i1035" type="#_x0000_t75" style="width:117.05pt;height:129.85pt" o:ole="">
                                  <v:imagedata r:id="rId8" o:title=""/>
                                </v:shape>
                                <o:OLEObject Type="Embed" ProgID="CorelDRAW.Graphic.10" ShapeID="_x0000_i1035" DrawAspect="Content" ObjectID="_1675365206" r:id="rId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  <w:t xml:space="preserve">a)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u w:val="single"/>
                <w:lang w:eastAsia="vi-VN"/>
              </w:rPr>
              <w:t>Thực hành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  <w:t xml:space="preserve"> : (SGK)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noProof/>
                <w:sz w:val="24"/>
                <w:szCs w:val="24"/>
                <w:u w:val="single"/>
                <w:lang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  <w:t xml:space="preserve">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bdr w:val="single" w:sz="4" w:space="0" w:color="auto" w:frame="1"/>
                <w:lang w:eastAsia="vi-VN"/>
              </w:rPr>
              <w:t>?3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  <w:t xml:space="preserve">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sym w:font="Symbol" w:char="F02D"/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 AD là đường trung tuyến của 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sym w:font="Symbol" w:char="F044"/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</w:rPr>
              <w:t>ABC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eastAsia="vi-VN"/>
              </w:rPr>
              <w:sym w:font="Symbol" w:char="F02D"/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 xml:space="preserve">Ta có : </w:t>
            </w:r>
            <w:r w:rsidRPr="006A1B11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val="en-US"/>
              </w:rPr>
              <w:object w:dxaOrig="1439" w:dyaOrig="560">
                <v:shape id="_x0000_i1025" type="#_x0000_t75" style="width:1in;height:27.75pt" o:ole="">
                  <v:imagedata r:id="rId11" o:title=""/>
                </v:shape>
                <o:OLEObject Type="Embed" ProgID="Equation.DSMT4" ShapeID="_x0000_i1025" DrawAspect="Content" ObjectID="_1675365196" r:id="rId12"/>
              </w:objec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>=</w:t>
            </w:r>
            <w:r w:rsidRPr="006A1B11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val="en-US"/>
              </w:rPr>
              <w:object w:dxaOrig="220" w:dyaOrig="560">
                <v:shape id="_x0000_i1026" type="#_x0000_t75" style="width:11.25pt;height:27.75pt" o:ole="">
                  <v:imagedata r:id="rId13" o:title=""/>
                </v:shape>
                <o:OLEObject Type="Embed" ProgID="Equation.DSMT4" ShapeID="_x0000_i1026" DrawAspect="Content" ObjectID="_1675365197" r:id="rId14"/>
              </w:objec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i/>
                <w:noProof/>
                <w:sz w:val="24"/>
                <w:szCs w:val="24"/>
                <w:lang w:val="fr-FR" w:eastAsia="vi-VN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12700</wp:posOffset>
                      </wp:positionV>
                      <wp:extent cx="1531620" cy="1084580"/>
                      <wp:effectExtent l="0" t="0" r="0" b="317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31620" cy="10845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23F61" w:rsidRDefault="00223F61" w:rsidP="00223F61">
                                  <w:pPr>
                                    <w:jc w:val="center"/>
                                  </w:pPr>
                                  <w:r w:rsidRPr="00910157">
                                    <w:rPr>
                                      <w:sz w:val="24"/>
                                      <w:szCs w:val="24"/>
                                      <w:lang w:val="en-US"/>
                                    </w:rPr>
                                    <w:object w:dxaOrig="1440" w:dyaOrig="1440">
                                      <v:shape id="_x0000_i1036" type="#_x0000_t75" style="width:105.75pt;height:78pt" o:ole="">
                                        <v:imagedata r:id="rId15" o:title=""/>
                                      </v:shape>
                                      <o:OLEObject Type="Embed" ProgID="CorelDRAW.Graphic.10" ShapeID="_x0000_i1036" DrawAspect="Content" ObjectID="_1675365207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8" type="#_x0000_t202" style="position:absolute;left:0;text-align:left;margin-left:66.3pt;margin-top:1pt;width:120.6pt;height:85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Rv6uQIAAME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" filled="f" stroked="f">
                      <v:textbox>
                        <w:txbxContent>
                          <w:p w:rsidR="00223F61" w:rsidRDefault="00223F61" w:rsidP="00223F61">
                            <w:pPr>
                              <w:jc w:val="center"/>
                            </w:pPr>
                            <w:r w:rsidRPr="00910157">
                              <w:rPr>
                                <w:sz w:val="24"/>
                                <w:szCs w:val="24"/>
                                <w:lang w:val="en-US"/>
                              </w:rPr>
                              <w:object w:dxaOrig="1440" w:dyaOrig="1440">
                                <v:shape id="_x0000_i1036" type="#_x0000_t75" style="width:105.75pt;height:78pt" o:ole="">
                                  <v:imagedata r:id="rId15" o:title=""/>
                                </v:shape>
                                <o:OLEObject Type="Embed" ProgID="CorelDRAW.Graphic.10" ShapeID="_x0000_i1036" DrawAspect="Content" ObjectID="_1675365207" r:id="rId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A1B11">
              <w:rPr>
                <w:rFonts w:ascii="Times New Roman" w:eastAsia="Times New Roman" w:hAnsi="Times New Roman"/>
                <w:b/>
                <w:i/>
                <w:noProof/>
                <w:sz w:val="24"/>
                <w:szCs w:val="24"/>
                <w:lang w:val="fr-FR" w:eastAsia="vi-VN"/>
              </w:rPr>
              <w:t xml:space="preserve">b) </w:t>
            </w:r>
            <w:r w:rsidRPr="006A1B11">
              <w:rPr>
                <w:rFonts w:ascii="Times New Roman" w:eastAsia="Times New Roman" w:hAnsi="Times New Roman"/>
                <w:b/>
                <w:i/>
                <w:noProof/>
                <w:sz w:val="24"/>
                <w:szCs w:val="24"/>
                <w:u w:val="single"/>
                <w:lang w:val="fr-FR" w:eastAsia="vi-VN"/>
              </w:rPr>
              <w:t>Tính chất</w:t>
            </w:r>
            <w:r w:rsidRPr="006A1B11">
              <w:rPr>
                <w:rFonts w:ascii="Times New Roman" w:eastAsia="Times New Roman" w:hAnsi="Times New Roman"/>
                <w:b/>
                <w:i/>
                <w:noProof/>
                <w:sz w:val="24"/>
                <w:szCs w:val="24"/>
                <w:lang w:val="fr-FR" w:eastAsia="vi-VN"/>
              </w:rPr>
              <w:t xml:space="preserve"> : </w:t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  <w:r w:rsidRPr="006A1B11">
              <w:rPr>
                <w:rFonts w:ascii="Times New Roman" w:eastAsia="Times New Roman" w:hAnsi="Times New Roman"/>
                <w:b/>
                <w:i/>
                <w:iCs/>
                <w:noProof/>
                <w:sz w:val="24"/>
                <w:szCs w:val="24"/>
                <w:u w:val="single"/>
                <w:lang w:val="fr-FR" w:eastAsia="vi-VN"/>
              </w:rPr>
              <w:lastRenderedPageBreak/>
              <w:t>Định lý</w: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 xml:space="preserve"> : (sgk)</w:t>
            </w: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</w:p>
          <w:p w:rsidR="00223F6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</w:p>
          <w:p w:rsidR="00223F61" w:rsidRPr="006A1B11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 xml:space="preserve">Các đường trung tuyến AD, BE, CF cùng đi qua điểm G (hay còn gọi là đồng quy tại điểm G) và ta có : </w:t>
            </w:r>
            <w:r w:rsidRPr="006A1B11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val="en-US"/>
              </w:rPr>
              <w:object w:dxaOrig="1439" w:dyaOrig="560">
                <v:shape id="_x0000_i1027" type="#_x0000_t75" style="width:1in;height:27.75pt" o:ole="">
                  <v:imagedata r:id="rId11" o:title=""/>
                </v:shape>
                <o:OLEObject Type="Embed" ProgID="Equation.DSMT4" ShapeID="_x0000_i1027" DrawAspect="Content" ObjectID="_1675365198" r:id="rId18"/>
              </w:object>
            </w: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>=</w:t>
            </w:r>
            <w:r w:rsidRPr="006A1B11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val="en-US"/>
              </w:rPr>
              <w:object w:dxaOrig="220" w:dyaOrig="560">
                <v:shape id="_x0000_i1028" type="#_x0000_t75" style="width:11.25pt;height:27.75pt" o:ole="">
                  <v:imagedata r:id="rId13" o:title=""/>
                </v:shape>
                <o:OLEObject Type="Embed" ProgID="Equation.DSMT4" ShapeID="_x0000_i1028" DrawAspect="Content" ObjectID="_1675365199" r:id="rId19"/>
              </w:object>
            </w:r>
            <w:r w:rsidRPr="006A1B11">
              <w:rPr>
                <w:rFonts w:ascii="Times New Roman" w:eastAsia="Times New Roman" w:hAnsi="Times New Roman"/>
                <w:sz w:val="24"/>
                <w:szCs w:val="24"/>
                <w:lang w:val="fr-FR" w:eastAsia="vi-VN"/>
              </w:rPr>
              <w:tab/>
            </w:r>
          </w:p>
          <w:p w:rsidR="00223F61" w:rsidRPr="006A1B11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noProof/>
                <w:spacing w:val="-8"/>
                <w:sz w:val="24"/>
                <w:szCs w:val="24"/>
                <w:lang w:val="fr-FR" w:eastAsia="vi-VN"/>
              </w:rPr>
            </w:pPr>
            <w:r w:rsidRPr="006A1B11">
              <w:rPr>
                <w:rFonts w:ascii="Times New Roman" w:eastAsia="Times New Roman" w:hAnsi="Times New Roman"/>
                <w:noProof/>
                <w:sz w:val="24"/>
                <w:szCs w:val="24"/>
                <w:lang w:val="fr-FR" w:eastAsia="vi-VN"/>
              </w:rPr>
              <w:t xml:space="preserve"> </w:t>
            </w:r>
            <w:r w:rsidRPr="006A1B11">
              <w:rPr>
                <w:rFonts w:ascii="Times New Roman" w:eastAsia="Times New Roman" w:hAnsi="Times New Roman"/>
                <w:noProof/>
                <w:spacing w:val="-8"/>
                <w:sz w:val="24"/>
                <w:szCs w:val="24"/>
                <w:lang w:val="fr-FR" w:eastAsia="vi-VN"/>
              </w:rPr>
              <w:t>Điểm G gọi là trọng tâm của tam giác</w:t>
            </w:r>
          </w:p>
        </w:tc>
      </w:tr>
    </w:tbl>
    <w:p w:rsidR="00223F61" w:rsidRPr="006A1B11" w:rsidRDefault="00223F61" w:rsidP="00223F61">
      <w:pPr>
        <w:tabs>
          <w:tab w:val="left" w:pos="7500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lastRenderedPageBreak/>
        <w:t>C.</w:t>
      </w:r>
      <w:r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D.</w:t>
      </w:r>
      <w:r w:rsidRPr="006A1B11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 xml:space="preserve"> LUYỆN TẬP – VẬN DỤNG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- Hoạt động 4: Bài tập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6A1B11">
        <w:rPr>
          <w:rFonts w:ascii="Times New Roman" w:eastAsia="Times New Roman" w:hAnsi="Times New Roman"/>
          <w:sz w:val="24"/>
          <w:szCs w:val="24"/>
          <w:lang w:val="nl-NL" w:eastAsia="vi-VN"/>
        </w:rPr>
        <w:t>- Mục tiêu: Củng cố khái niệm và tính chất ba đường trung tuyến của tam giác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</w:rPr>
        <w:t>- Phương pháp/kỹ thuật tổ chức: Đàm thoại. gợi mở, thảo luận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</w:rPr>
        <w:t>- Hình thức tổ chức: Cá nhân, cặp đôi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</w:rPr>
        <w:t>- Phương tiện: SGK, thước thẳng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6A1B11">
        <w:rPr>
          <w:rFonts w:ascii="Times New Roman" w:eastAsia="Times New Roman" w:hAnsi="Times New Roman"/>
          <w:sz w:val="24"/>
          <w:szCs w:val="24"/>
          <w:lang w:val="nl-NL" w:eastAsia="vi-VN"/>
        </w:rPr>
        <w:t>- Sản phẩm: Giải bài 23, 24/66 sgk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2"/>
        <w:gridCol w:w="4678"/>
      </w:tblGrid>
      <w:tr w:rsidR="00223F61" w:rsidRPr="00AC7B1F" w:rsidTr="002D628B">
        <w:tc>
          <w:tcPr>
            <w:tcW w:w="4788" w:type="dxa"/>
            <w:shd w:val="clear" w:color="auto" w:fill="auto"/>
          </w:tcPr>
          <w:p w:rsidR="00223F61" w:rsidRPr="00AC7B1F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AC7B1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HOẠT ĐỘNG CỦA GV VÀ HS</w:t>
            </w:r>
          </w:p>
        </w:tc>
        <w:tc>
          <w:tcPr>
            <w:tcW w:w="4788" w:type="dxa"/>
            <w:shd w:val="clear" w:color="auto" w:fill="auto"/>
          </w:tcPr>
          <w:p w:rsidR="00223F61" w:rsidRPr="00AC7B1F" w:rsidRDefault="00223F61" w:rsidP="002D628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es-ES"/>
              </w:rPr>
            </w:pPr>
            <w:r w:rsidRPr="00AC7B1F">
              <w:rPr>
                <w:rFonts w:ascii="Times New Roman" w:eastAsia="Times New Roman" w:hAnsi="Times New Roman"/>
                <w:b/>
                <w:sz w:val="24"/>
                <w:szCs w:val="24"/>
                <w:lang w:eastAsia="vi-VN"/>
              </w:rPr>
              <w:t>NỘI DUNG</w:t>
            </w:r>
          </w:p>
        </w:tc>
      </w:tr>
      <w:tr w:rsidR="00223F61" w:rsidRPr="00AC7B1F" w:rsidTr="002D628B">
        <w:tc>
          <w:tcPr>
            <w:tcW w:w="4788" w:type="dxa"/>
            <w:shd w:val="clear" w:color="auto" w:fill="auto"/>
          </w:tcPr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 xml:space="preserve">* </w:t>
            </w:r>
            <w:r w:rsidRPr="00AC7B1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GV chuyển giao nhiệm vụ học tập: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- Làm b</w:t>
            </w: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ài 23/66 (SGK)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HS thảo luận theo cặp tìm câu trả lời đúng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Đại diện 1 HS nêu câu trả lời</w:t>
            </w:r>
          </w:p>
          <w:p w:rsidR="00223F61" w:rsidRPr="00AC7B1F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 nhận xét, đánh giá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val="nl-NL" w:eastAsia="vi-VN"/>
              </w:rPr>
              <w:t>- Làm b</w:t>
            </w: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ài 24/66 (SGK)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HS thảo luận theo cặp, tìm số để điền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2 HS lên bảng trình bày</w:t>
            </w:r>
          </w:p>
          <w:p w:rsidR="00223F61" w:rsidRPr="00AC7B1F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</w:pPr>
            <w:r w:rsidRPr="00AC7B1F">
              <w:rPr>
                <w:rFonts w:ascii="Times New Roman" w:eastAsia="Times New Roman" w:hAnsi="Times New Roman"/>
                <w:sz w:val="24"/>
                <w:szCs w:val="24"/>
                <w:lang w:eastAsia="vi-VN"/>
              </w:rPr>
              <w:t>GV nhận xét, đánh giá</w:t>
            </w:r>
          </w:p>
        </w:tc>
        <w:tc>
          <w:tcPr>
            <w:tcW w:w="4788" w:type="dxa"/>
            <w:shd w:val="clear" w:color="auto" w:fill="auto"/>
          </w:tcPr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Bài 23/66sgk</w:t>
            </w:r>
          </w:p>
          <w:p w:rsidR="00223F61" w:rsidRPr="00AC7B1F" w:rsidRDefault="00223F61" w:rsidP="002D628B">
            <w:pPr>
              <w:spacing w:after="0" w:line="240" w:lineRule="auto"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  <w:r w:rsidRPr="00AC7B1F">
              <w:rPr>
                <w:rFonts w:ascii="Times New Roman" w:eastAsia="Times New Roman" w:hAnsi="Times New Roman"/>
                <w:noProof/>
                <w:sz w:val="24"/>
                <w:szCs w:val="24"/>
              </w:rPr>
              <w:t xml:space="preserve">Khẳng định đúng là </w:t>
            </w:r>
            <w:r w:rsidRPr="00AC7B1F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</w:rPr>
              <w:object w:dxaOrig="760" w:dyaOrig="560">
                <v:shape id="_x0000_i1029" type="#_x0000_t75" style="width:38.25pt;height:27.75pt" o:ole="">
                  <v:imagedata r:id="rId20" o:title=""/>
                </v:shape>
                <o:OLEObject Type="Embed" ProgID="Equation.DSMT4" ShapeID="_x0000_i1029" DrawAspect="Content" ObjectID="_1675365200" r:id="rId21"/>
              </w:objec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</w:pPr>
            <w:r w:rsidRPr="00AC7B1F">
              <w:rPr>
                <w:rFonts w:ascii="Times New Roman" w:eastAsia="Times New Roman" w:hAnsi="Times New Roman"/>
                <w:b/>
                <w:sz w:val="24"/>
                <w:szCs w:val="24"/>
                <w:lang w:val="nl-NL" w:eastAsia="vi-VN"/>
              </w:rPr>
              <w:t>Bài 24/66sgk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</w:pPr>
            <w:r w:rsidRPr="00AC7B1F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t xml:space="preserve">a) MG = </w:t>
            </w:r>
            <w:r w:rsidRPr="00AC7B1F">
              <w:rPr>
                <w:rFonts w:ascii="Times New Roman" w:eastAsia="Times New Roman" w:hAnsi="Times New Roman"/>
                <w:bCs/>
                <w:noProof/>
                <w:position w:val="-22"/>
                <w:sz w:val="24"/>
                <w:szCs w:val="24"/>
                <w:lang w:val="en-US"/>
              </w:rPr>
              <w:object w:dxaOrig="220" w:dyaOrig="560">
                <v:shape id="_x0000_i1030" type="#_x0000_t75" style="width:11.25pt;height:27.75pt" o:ole="">
                  <v:imagedata r:id="rId13" o:title=""/>
                </v:shape>
                <o:OLEObject Type="Embed" ProgID="Equation.DSMT4" ShapeID="_x0000_i1030" DrawAspect="Content" ObjectID="_1675365201" r:id="rId22"/>
              </w:object>
            </w:r>
            <w:r w:rsidRPr="00AC7B1F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t>MR ; GR =</w:t>
            </w:r>
            <w:r w:rsidRPr="00AC7B1F">
              <w:rPr>
                <w:rFonts w:ascii="Times New Roman" w:eastAsia="Times New Roman" w:hAnsi="Times New Roman"/>
                <w:noProof/>
                <w:position w:val="-22"/>
                <w:sz w:val="24"/>
                <w:szCs w:val="24"/>
                <w:lang w:val="en-US"/>
              </w:rPr>
              <w:object w:dxaOrig="200" w:dyaOrig="559">
                <v:shape id="_x0000_i1031" type="#_x0000_t75" style="width:9.75pt;height:27.75pt" o:ole="">
                  <v:imagedata r:id="rId23" o:title=""/>
                </v:shape>
                <o:OLEObject Type="Embed" ProgID="Equation.DSMT4" ShapeID="_x0000_i1031" DrawAspect="Content" ObjectID="_1675365202" r:id="rId24"/>
              </w:object>
            </w:r>
            <w:r w:rsidRPr="00AC7B1F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t xml:space="preserve">MR ;GR = </w:t>
            </w:r>
            <w:r w:rsidRPr="00AC7B1F">
              <w:rPr>
                <w:rFonts w:ascii="Times New Roman" w:eastAsia="Times New Roman" w:hAnsi="Times New Roman"/>
                <w:noProof/>
                <w:position w:val="-20"/>
                <w:sz w:val="24"/>
                <w:szCs w:val="24"/>
                <w:lang w:val="en-US"/>
              </w:rPr>
              <w:object w:dxaOrig="220" w:dyaOrig="540">
                <v:shape id="_x0000_i1032" type="#_x0000_t75" style="width:11.25pt;height:27pt" o:ole="">
                  <v:imagedata r:id="rId25" o:title=""/>
                </v:shape>
                <o:OLEObject Type="Embed" ProgID="Equation.DSMT4" ShapeID="_x0000_i1032" DrawAspect="Content" ObjectID="_1675365203" r:id="rId26"/>
              </w:object>
            </w:r>
            <w:r w:rsidRPr="00AC7B1F">
              <w:rPr>
                <w:rFonts w:ascii="Times New Roman" w:eastAsia="Times New Roman" w:hAnsi="Times New Roman"/>
                <w:noProof/>
                <w:sz w:val="24"/>
                <w:szCs w:val="24"/>
                <w:lang w:val="en-US"/>
              </w:rPr>
              <w:t>MG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bCs/>
                <w:noProof/>
                <w:sz w:val="24"/>
                <w:szCs w:val="24"/>
                <w:lang w:val="en-US"/>
              </w:rPr>
            </w:pPr>
            <w:r w:rsidRPr="00AC7B1F">
              <w:rPr>
                <w:rFonts w:ascii="Times New Roman" w:eastAsia="Times New Roman" w:hAnsi="Times New Roman"/>
                <w:bCs/>
                <w:noProof/>
                <w:sz w:val="24"/>
                <w:szCs w:val="24"/>
                <w:lang w:val="en-US"/>
              </w:rPr>
              <w:t xml:space="preserve">b) NS = </w:t>
            </w:r>
            <w:r w:rsidRPr="00AC7B1F">
              <w:rPr>
                <w:rFonts w:ascii="Times New Roman" w:eastAsia="Times New Roman" w:hAnsi="Times New Roman"/>
                <w:bCs/>
                <w:noProof/>
                <w:position w:val="-20"/>
                <w:sz w:val="24"/>
                <w:szCs w:val="24"/>
                <w:lang w:val="en-US"/>
              </w:rPr>
              <w:object w:dxaOrig="220" w:dyaOrig="540">
                <v:shape id="_x0000_i1033" type="#_x0000_t75" style="width:11.25pt;height:27pt" o:ole="">
                  <v:imagedata r:id="rId27" o:title=""/>
                </v:shape>
                <o:OLEObject Type="Embed" ProgID="Equation.DSMT4" ShapeID="_x0000_i1033" DrawAspect="Content" ObjectID="_1675365204" r:id="rId28"/>
              </w:object>
            </w:r>
            <w:r w:rsidRPr="00AC7B1F">
              <w:rPr>
                <w:rFonts w:ascii="Times New Roman" w:eastAsia="Times New Roman" w:hAnsi="Times New Roman"/>
                <w:bCs/>
                <w:noProof/>
                <w:sz w:val="24"/>
                <w:szCs w:val="24"/>
                <w:lang w:val="en-US"/>
              </w:rPr>
              <w:t>NG ; NS = 3 GS ; NG = 2 GS</w:t>
            </w:r>
          </w:p>
          <w:p w:rsidR="00223F61" w:rsidRPr="00AC7B1F" w:rsidRDefault="00223F61" w:rsidP="002D628B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vi-VN"/>
              </w:rPr>
            </w:pPr>
          </w:p>
        </w:tc>
      </w:tr>
    </w:tbl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4</w:t>
      </w:r>
      <w:r w:rsidRPr="006A1B11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. HƯỚNG DẪN HỌC Ở NHÀ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sym w:font="Symbol" w:char="F02D"/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Học thuộc định lý </w:t>
      </w:r>
      <w:r w:rsidRPr="006A1B11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về tính chất 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ba đường trung tuyến của tam giác</w:t>
      </w:r>
    </w:p>
    <w:p w:rsidR="00223F61" w:rsidRPr="006A1B11" w:rsidRDefault="00223F61" w:rsidP="00223F6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sym w:font="Symbol" w:char="F02D"/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BTVN: 25 ; 26 ; 27/ 67 (SGK) ; 31 ; 33 /27 (SBT)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6A1B11">
        <w:rPr>
          <w:rFonts w:ascii="Times New Roman" w:eastAsia="Times New Roman" w:hAnsi="Times New Roman"/>
          <w:sz w:val="24"/>
          <w:szCs w:val="24"/>
          <w:lang w:val="en-US"/>
        </w:rPr>
        <w:sym w:font="Symbol" w:char="F02D"/>
      </w:r>
      <w:r w:rsidRPr="006A1B11">
        <w:rPr>
          <w:rFonts w:ascii="Times New Roman" w:eastAsia="Times New Roman" w:hAnsi="Times New Roman"/>
          <w:sz w:val="24"/>
          <w:szCs w:val="24"/>
        </w:rPr>
        <w:t xml:space="preserve"> Chuẩn bị tốt các BT cho tiết luyện tập sau và đọc  phần “Có thể em chưa biết”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* CÂU HỎI, BÀI TẬP KIỂM TRA, ĐÁNH GIÁ NĂNG LỰC HỌC SINH</w:t>
      </w:r>
    </w:p>
    <w:p w:rsidR="00223F61" w:rsidRPr="006A1B11" w:rsidRDefault="00223F61" w:rsidP="00223F61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>Câu 1: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 xml:space="preserve"> Phát biểu tính chất ba đường trung tuyến. (M1)</w:t>
      </w:r>
    </w:p>
    <w:p w:rsidR="00223F61" w:rsidRPr="006A1B11" w:rsidRDefault="00223F61" w:rsidP="00223F61">
      <w:pPr>
        <w:tabs>
          <w:tab w:val="left" w:pos="5595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>Câu 2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: Bài 23/66 sgk</w:t>
      </w:r>
      <w:r w:rsidRPr="006A1B11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 xml:space="preserve">  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(M2)</w:t>
      </w:r>
    </w:p>
    <w:p w:rsidR="00223F61" w:rsidRPr="006A1B11" w:rsidRDefault="00223F61" w:rsidP="00223F61">
      <w:pPr>
        <w:tabs>
          <w:tab w:val="left" w:pos="5595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eastAsia="vi-VN"/>
        </w:rPr>
      </w:pPr>
      <w:r w:rsidRPr="006A1B11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 xml:space="preserve">Câu </w:t>
      </w:r>
      <w:r w:rsidRPr="003A1899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>3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: Bài 2</w:t>
      </w:r>
      <w:r w:rsidRPr="003A1899">
        <w:rPr>
          <w:rFonts w:ascii="Times New Roman" w:eastAsia="Times New Roman" w:hAnsi="Times New Roman"/>
          <w:sz w:val="24"/>
          <w:szCs w:val="24"/>
          <w:lang w:eastAsia="vi-VN"/>
        </w:rPr>
        <w:t>4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/66 sgk</w:t>
      </w:r>
      <w:r w:rsidRPr="006A1B11">
        <w:rPr>
          <w:rFonts w:ascii="Times New Roman" w:eastAsia="Times New Roman" w:hAnsi="Times New Roman"/>
          <w:sz w:val="24"/>
          <w:szCs w:val="24"/>
          <w:u w:val="single"/>
          <w:lang w:eastAsia="vi-VN"/>
        </w:rPr>
        <w:t xml:space="preserve">  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(M</w:t>
      </w:r>
      <w:r w:rsidRPr="003A1899">
        <w:rPr>
          <w:rFonts w:ascii="Times New Roman" w:eastAsia="Times New Roman" w:hAnsi="Times New Roman"/>
          <w:sz w:val="24"/>
          <w:szCs w:val="24"/>
          <w:lang w:eastAsia="vi-VN"/>
        </w:rPr>
        <w:t>3</w:t>
      </w:r>
      <w:r w:rsidRPr="006A1B11">
        <w:rPr>
          <w:rFonts w:ascii="Times New Roman" w:eastAsia="Times New Roman" w:hAnsi="Times New Roman"/>
          <w:sz w:val="24"/>
          <w:szCs w:val="24"/>
          <w:lang w:eastAsia="vi-VN"/>
        </w:rPr>
        <w:t>)</w:t>
      </w:r>
    </w:p>
    <w:p w:rsidR="00066990" w:rsidRDefault="00066990"/>
    <w:sectPr w:rsidR="000669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3CD6A7C"/>
    <w:multiLevelType w:val="hybridMultilevel"/>
    <w:tmpl w:val="5672AA28"/>
    <w:lvl w:ilvl="0" w:tplc="04090001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3F61"/>
    <w:rsid w:val="00066990"/>
    <w:rsid w:val="00223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A25E0C"/>
  <w15:chartTrackingRefBased/>
  <w15:docId w15:val="{9CAC2C90-353A-44BE-B604-A43897119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3F61"/>
    <w:pPr>
      <w:spacing w:after="200" w:line="276" w:lineRule="auto"/>
    </w:pPr>
    <w:rPr>
      <w:rFonts w:ascii="Arial" w:eastAsia="Arial" w:hAnsi="Arial" w:cs="Times New Roman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223F61"/>
    <w:pPr>
      <w:spacing w:after="160" w:line="240" w:lineRule="exact"/>
    </w:pPr>
    <w:rPr>
      <w:rFonts w:eastAsia="Times New Roman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85</Words>
  <Characters>504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1-02-20T15:26:00Z</dcterms:created>
  <dcterms:modified xsi:type="dcterms:W3CDTF">2021-02-20T15:27:00Z</dcterms:modified>
</cp:coreProperties>
</file>